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A71" w:rsidRPr="00B666FA" w:rsidRDefault="002E2A71" w:rsidP="0022579F">
      <w:pPr>
        <w:tabs>
          <w:tab w:val="left" w:pos="5760"/>
        </w:tabs>
        <w:rPr>
          <w:rFonts w:asciiTheme="minorHAnsi" w:hAnsiTheme="minorHAnsi" w:cstheme="minorHAnsi"/>
          <w:bCs/>
        </w:rPr>
      </w:pPr>
      <w:r w:rsidRPr="00B666FA">
        <w:rPr>
          <w:rFonts w:asciiTheme="minorHAnsi" w:hAnsiTheme="minorHAnsi" w:cstheme="minorHAnsi"/>
          <w:bCs/>
        </w:rPr>
        <w:t>Name</w:t>
      </w:r>
      <w:r w:rsidR="005106F3" w:rsidRPr="00B666FA">
        <w:rPr>
          <w:rFonts w:asciiTheme="minorHAnsi" w:hAnsiTheme="minorHAnsi" w:cstheme="minorHAnsi"/>
          <w:bCs/>
        </w:rPr>
        <w:t>______</w:t>
      </w:r>
      <w:r w:rsidRPr="00B666FA">
        <w:rPr>
          <w:rFonts w:asciiTheme="minorHAnsi" w:hAnsiTheme="minorHAnsi" w:cstheme="minorHAnsi"/>
          <w:bCs/>
        </w:rPr>
        <w:t>___________________</w:t>
      </w:r>
      <w:r w:rsidR="00FD73E7" w:rsidRPr="00B666FA">
        <w:rPr>
          <w:rFonts w:asciiTheme="minorHAnsi" w:hAnsiTheme="minorHAnsi" w:cstheme="minorHAnsi"/>
          <w:bCs/>
        </w:rPr>
        <w:t>______</w:t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</w:r>
      <w:r w:rsidR="0022579F">
        <w:rPr>
          <w:rFonts w:asciiTheme="minorHAnsi" w:hAnsiTheme="minorHAnsi" w:cstheme="minorHAnsi"/>
          <w:bCs/>
        </w:rPr>
        <w:tab/>
        <w:t>HW #4</w:t>
      </w:r>
    </w:p>
    <w:p w:rsidR="00267EC9" w:rsidRPr="00B666FA" w:rsidRDefault="00267EC9" w:rsidP="00422BB9">
      <w:pPr>
        <w:tabs>
          <w:tab w:val="left" w:pos="5760"/>
        </w:tabs>
        <w:ind w:left="5760"/>
        <w:jc w:val="right"/>
        <w:rPr>
          <w:rFonts w:asciiTheme="minorHAnsi" w:hAnsiTheme="minorHAnsi" w:cstheme="minorHAnsi"/>
          <w:bCs/>
        </w:rPr>
      </w:pPr>
    </w:p>
    <w:p w:rsidR="00073B65" w:rsidRPr="00B666FA" w:rsidRDefault="00995BE2" w:rsidP="00073B65">
      <w:pPr>
        <w:rPr>
          <w:rFonts w:ascii="Calibri" w:hAnsi="Calibri" w:cs="Calibri"/>
          <w:b/>
          <w:bCs/>
          <w:sz w:val="28"/>
          <w:szCs w:val="28"/>
        </w:rPr>
      </w:pPr>
      <w:r>
        <w:rPr>
          <w:rFonts w:ascii="Calibri" w:hAnsi="Calibri" w:cs="Calibri"/>
          <w:b/>
          <w:bCs/>
          <w:sz w:val="28"/>
          <w:szCs w:val="28"/>
        </w:rPr>
        <w:t>Complex Numbers and Solve using square root property part 2 practice</w:t>
      </w:r>
    </w:p>
    <w:p w:rsidR="000435B8" w:rsidRPr="00B666FA" w:rsidRDefault="000435B8" w:rsidP="002E2A71">
      <w:pPr>
        <w:rPr>
          <w:rFonts w:ascii="Calibri" w:hAnsi="Calibri" w:cs="Calibri"/>
        </w:rPr>
      </w:pPr>
    </w:p>
    <w:p w:rsidR="000435B8" w:rsidRPr="00B666FA" w:rsidRDefault="000435B8" w:rsidP="000435B8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B666FA">
        <w:rPr>
          <w:rFonts w:asciiTheme="minorHAnsi" w:hAnsiTheme="minorHAnsi" w:cstheme="minorHAnsi"/>
        </w:rPr>
        <w:t xml:space="preserve">What is the value </w:t>
      </w:r>
      <w:proofErr w:type="gramStart"/>
      <w:r w:rsidRPr="00B666FA">
        <w:rPr>
          <w:rFonts w:asciiTheme="minorHAnsi" w:hAnsiTheme="minorHAnsi" w:cstheme="minorHAnsi"/>
        </w:rPr>
        <w:t xml:space="preserve">of </w:t>
      </w:r>
      <w:proofErr w:type="gramEnd"/>
      <m:oMath>
        <m:r>
          <w:rPr>
            <w:rFonts w:ascii="Cambria Math" w:hAnsi="Cambria Math" w:cstheme="minorHAnsi"/>
          </w:rPr>
          <m:t>i</m:t>
        </m:r>
      </m:oMath>
      <w:r w:rsidRPr="00B666FA">
        <w:rPr>
          <w:rFonts w:asciiTheme="minorHAnsi" w:hAnsiTheme="minorHAnsi" w:cstheme="minorHAnsi"/>
        </w:rPr>
        <w:t>?</w:t>
      </w:r>
    </w:p>
    <w:p w:rsidR="000435B8" w:rsidRDefault="000435B8" w:rsidP="000435B8">
      <w:pPr>
        <w:rPr>
          <w:rFonts w:asciiTheme="minorHAnsi" w:hAnsiTheme="minorHAnsi" w:cstheme="minorHAnsi"/>
        </w:rPr>
      </w:pPr>
    </w:p>
    <w:p w:rsidR="000435B8" w:rsidRPr="00B666FA" w:rsidRDefault="000435B8" w:rsidP="000435B8">
      <w:pPr>
        <w:rPr>
          <w:rFonts w:asciiTheme="minorHAnsi" w:hAnsiTheme="minorHAnsi" w:cstheme="minorHAnsi"/>
        </w:rPr>
      </w:pPr>
    </w:p>
    <w:p w:rsidR="000435B8" w:rsidRPr="00B666FA" w:rsidRDefault="000435B8" w:rsidP="000435B8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B666FA">
        <w:rPr>
          <w:rFonts w:asciiTheme="minorHAnsi" w:hAnsiTheme="minorHAnsi" w:cstheme="minorHAnsi"/>
        </w:rPr>
        <w:t xml:space="preserve">What is the value </w:t>
      </w:r>
      <w:proofErr w:type="gramStart"/>
      <w:r w:rsidRPr="00B666FA">
        <w:rPr>
          <w:rFonts w:asciiTheme="minorHAnsi" w:hAnsiTheme="minorHAnsi" w:cstheme="minorHAnsi"/>
        </w:rPr>
        <w:t xml:space="preserve">of </w:t>
      </w:r>
      <w:r w:rsidR="006E1283">
        <w:rPr>
          <w:rFonts w:asciiTheme="minorHAnsi" w:hAnsiTheme="minorHAnsi" w:cstheme="minorHAnsi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i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="006E1283">
        <w:rPr>
          <w:rFonts w:asciiTheme="minorHAnsi" w:hAnsiTheme="minorHAnsi" w:cstheme="minorHAnsi"/>
        </w:rPr>
        <w:t xml:space="preserve">, </w:t>
      </w:r>
      <w:r w:rsidR="005D4644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i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 xml:space="preserve"> , 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i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</m:oMath>
      <w:r w:rsidR="006E1283">
        <w:rPr>
          <w:rFonts w:asciiTheme="minorHAnsi" w:hAnsiTheme="minorHAnsi" w:cstheme="minorHAnsi"/>
        </w:rPr>
        <w:t xml:space="preserve"> ?</w:t>
      </w:r>
    </w:p>
    <w:p w:rsidR="002E2A71" w:rsidRDefault="002E2A71" w:rsidP="002E2A71">
      <w:pPr>
        <w:rPr>
          <w:rFonts w:asciiTheme="minorHAnsi" w:hAnsiTheme="minorHAnsi" w:cstheme="minorHAnsi"/>
          <w:b/>
          <w:bCs/>
        </w:rPr>
      </w:pPr>
    </w:p>
    <w:p w:rsidR="00233AF4" w:rsidRDefault="00233AF4" w:rsidP="002E2A71">
      <w:pPr>
        <w:rPr>
          <w:rFonts w:asciiTheme="minorHAnsi" w:hAnsiTheme="minorHAnsi" w:cstheme="minorHAnsi"/>
          <w:b/>
          <w:bCs/>
        </w:rPr>
      </w:pPr>
    </w:p>
    <w:p w:rsidR="000435B8" w:rsidRPr="00B666FA" w:rsidRDefault="000435B8" w:rsidP="002E2A71">
      <w:pPr>
        <w:rPr>
          <w:rFonts w:asciiTheme="minorHAnsi" w:hAnsiTheme="minorHAnsi" w:cstheme="minorHAnsi"/>
          <w:b/>
          <w:bCs/>
        </w:rPr>
      </w:pPr>
    </w:p>
    <w:p w:rsidR="00295307" w:rsidRPr="00B666FA" w:rsidRDefault="00CC567D" w:rsidP="0016773B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B666FA">
        <w:rPr>
          <w:rFonts w:asciiTheme="minorHAnsi" w:hAnsiTheme="minorHAnsi" w:cstheme="minorHAnsi"/>
        </w:rPr>
        <w:t xml:space="preserve">What is the product </w:t>
      </w:r>
      <w:proofErr w:type="gramStart"/>
      <w:r w:rsidRPr="00B666FA">
        <w:rPr>
          <w:rFonts w:asciiTheme="minorHAnsi" w:hAnsiTheme="minorHAnsi" w:cstheme="minorHAnsi"/>
        </w:rPr>
        <w:t xml:space="preserve">of </w:t>
      </w:r>
      <w:proofErr w:type="gramEnd"/>
      <m:oMath>
        <m:r>
          <w:rPr>
            <w:rFonts w:ascii="Cambria Math" w:hAnsi="Cambria Math" w:cstheme="minorHAnsi"/>
          </w:rPr>
          <m:t>(2+4i)(6-3i)</m:t>
        </m:r>
      </m:oMath>
      <w:r w:rsidRPr="00B666FA">
        <w:rPr>
          <w:rFonts w:asciiTheme="minorHAnsi" w:hAnsiTheme="minorHAnsi" w:cstheme="minorHAnsi"/>
        </w:rPr>
        <w:t>?</w:t>
      </w:r>
    </w:p>
    <w:p w:rsidR="00E76BEA" w:rsidRPr="00B666FA" w:rsidRDefault="00E76BEA" w:rsidP="00E76BEA">
      <w:pPr>
        <w:rPr>
          <w:rFonts w:asciiTheme="minorHAnsi" w:hAnsiTheme="minorHAnsi" w:cstheme="minorHAnsi"/>
        </w:rPr>
      </w:pPr>
    </w:p>
    <w:p w:rsidR="00706DA5" w:rsidRDefault="00706DA5" w:rsidP="00861DC5">
      <w:pPr>
        <w:rPr>
          <w:rFonts w:asciiTheme="minorHAnsi" w:hAnsiTheme="minorHAnsi" w:cstheme="minorHAnsi"/>
        </w:rPr>
      </w:pPr>
    </w:p>
    <w:p w:rsidR="00233AF4" w:rsidRPr="00B666FA" w:rsidRDefault="00233AF4" w:rsidP="00861DC5">
      <w:pPr>
        <w:rPr>
          <w:rFonts w:asciiTheme="minorHAnsi" w:hAnsiTheme="minorHAnsi" w:cstheme="minorHAnsi"/>
        </w:rPr>
      </w:pPr>
    </w:p>
    <w:p w:rsidR="00385CFF" w:rsidRDefault="00385CFF" w:rsidP="00385CFF">
      <w:pPr>
        <w:rPr>
          <w:rFonts w:asciiTheme="minorHAnsi" w:hAnsiTheme="minorHAnsi" w:cstheme="minorHAnsi"/>
        </w:rPr>
      </w:pPr>
    </w:p>
    <w:p w:rsidR="00953D8D" w:rsidRPr="00B666FA" w:rsidRDefault="00953D8D" w:rsidP="00385CFF">
      <w:pPr>
        <w:rPr>
          <w:rFonts w:asciiTheme="minorHAnsi" w:hAnsiTheme="minorHAnsi" w:cstheme="minorHAnsi"/>
        </w:rPr>
      </w:pPr>
    </w:p>
    <w:p w:rsidR="00FF753F" w:rsidRDefault="00360E1E" w:rsidP="001B41C0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difference </w:t>
      </w:r>
      <w:proofErr w:type="gramStart"/>
      <w:r>
        <w:rPr>
          <w:rFonts w:asciiTheme="minorHAnsi" w:hAnsiTheme="minorHAnsi" w:cstheme="minorHAnsi"/>
        </w:rPr>
        <w:t>of</w:t>
      </w:r>
      <w:r w:rsidR="00392D36" w:rsidRPr="00B666FA">
        <w:rPr>
          <w:rFonts w:asciiTheme="minorHAnsi" w:hAnsiTheme="minorHAnsi" w:cstheme="minorHAnsi"/>
        </w:rPr>
        <w:t xml:space="preserve"> </w:t>
      </w:r>
      <w:proofErr w:type="gramEnd"/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10+i</m:t>
            </m:r>
          </m:e>
        </m:d>
        <m:r>
          <w:rPr>
            <w:rFonts w:ascii="Cambria Math" w:hAnsi="Cambria Math" w:cstheme="minorHAnsi"/>
          </w:rPr>
          <m:t>-(-6-5i)</m:t>
        </m:r>
      </m:oMath>
      <w:r w:rsidR="00FF753F">
        <w:rPr>
          <w:rFonts w:asciiTheme="minorHAnsi" w:hAnsiTheme="minorHAnsi" w:cstheme="minorHAnsi"/>
        </w:rPr>
        <w:t>.</w:t>
      </w:r>
    </w:p>
    <w:p w:rsidR="00FF753F" w:rsidRDefault="00FF753F" w:rsidP="00FF753F">
      <w:pPr>
        <w:rPr>
          <w:rFonts w:asciiTheme="minorHAnsi" w:hAnsiTheme="minorHAnsi" w:cstheme="minorHAnsi"/>
        </w:rPr>
      </w:pPr>
    </w:p>
    <w:p w:rsidR="00FF753F" w:rsidRDefault="00FF753F" w:rsidP="00FF753F">
      <w:pPr>
        <w:rPr>
          <w:rFonts w:asciiTheme="minorHAnsi" w:hAnsiTheme="minorHAnsi" w:cstheme="minorHAnsi"/>
        </w:rPr>
      </w:pPr>
    </w:p>
    <w:p w:rsidR="00233AF4" w:rsidRDefault="00233AF4" w:rsidP="00FF753F">
      <w:pPr>
        <w:rPr>
          <w:rFonts w:asciiTheme="minorHAnsi" w:hAnsiTheme="minorHAnsi" w:cstheme="minorHAnsi"/>
        </w:rPr>
      </w:pPr>
    </w:p>
    <w:p w:rsidR="00FF753F" w:rsidRDefault="00FF753F" w:rsidP="00FF753F">
      <w:pPr>
        <w:rPr>
          <w:rFonts w:asciiTheme="minorHAnsi" w:hAnsiTheme="minorHAnsi" w:cstheme="minorHAnsi"/>
        </w:rPr>
      </w:pPr>
    </w:p>
    <w:p w:rsidR="00295307" w:rsidRPr="00FF753F" w:rsidRDefault="00295307" w:rsidP="00FF753F">
      <w:pPr>
        <w:rPr>
          <w:rFonts w:asciiTheme="minorHAnsi" w:hAnsiTheme="minorHAnsi" w:cstheme="minorHAnsi"/>
        </w:rPr>
      </w:pPr>
      <w:r w:rsidRPr="00FF753F">
        <w:rPr>
          <w:rFonts w:asciiTheme="minorHAnsi" w:hAnsiTheme="minorHAnsi" w:cstheme="minorHAnsi"/>
        </w:rPr>
        <w:t xml:space="preserve"> </w:t>
      </w:r>
    </w:p>
    <w:p w:rsidR="00285503" w:rsidRDefault="00FE35EE" w:rsidP="00285503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Write the conjugate of </w:t>
      </w:r>
      <w:r w:rsidR="00CE5382">
        <w:rPr>
          <w:rFonts w:asciiTheme="minorHAnsi" w:hAnsiTheme="minorHAnsi" w:cstheme="minorHAnsi"/>
        </w:rPr>
        <w:t xml:space="preserve">each of </w:t>
      </w:r>
      <w:r>
        <w:rPr>
          <w:rFonts w:asciiTheme="minorHAnsi" w:hAnsiTheme="minorHAnsi" w:cstheme="minorHAnsi"/>
        </w:rPr>
        <w:t>the following complex numbers.</w:t>
      </w:r>
    </w:p>
    <w:p w:rsidR="009A0544" w:rsidRDefault="009A0544" w:rsidP="009A0544">
      <w:pPr>
        <w:rPr>
          <w:rFonts w:asciiTheme="minorHAnsi" w:hAnsiTheme="minorHAnsi" w:cstheme="minorHAnsi"/>
        </w:rPr>
      </w:pPr>
    </w:p>
    <w:p w:rsidR="009A0544" w:rsidRDefault="008A0AC7" w:rsidP="008A0AC7">
      <w:pPr>
        <w:pStyle w:val="ListParagraph"/>
        <w:numPr>
          <w:ilvl w:val="1"/>
          <w:numId w:val="2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4-2i</m:t>
        </m:r>
      </m:oMath>
    </w:p>
    <w:p w:rsidR="008A0AC7" w:rsidRDefault="008A0AC7" w:rsidP="008A0AC7">
      <w:pPr>
        <w:pStyle w:val="ListParagraph"/>
        <w:numPr>
          <w:ilvl w:val="1"/>
          <w:numId w:val="2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3+i</m:t>
        </m:r>
      </m:oMath>
    </w:p>
    <w:p w:rsidR="008A0AC7" w:rsidRDefault="008A0AC7" w:rsidP="008A0AC7">
      <w:pPr>
        <w:pStyle w:val="ListParagraph"/>
        <w:numPr>
          <w:ilvl w:val="1"/>
          <w:numId w:val="2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2+7i</m:t>
        </m:r>
      </m:oMath>
    </w:p>
    <w:p w:rsidR="008A0AC7" w:rsidRPr="009A0544" w:rsidRDefault="008A0AC7" w:rsidP="009A0544">
      <w:pPr>
        <w:pStyle w:val="ListParagraph"/>
        <w:numPr>
          <w:ilvl w:val="1"/>
          <w:numId w:val="2"/>
        </w:num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6i</m:t>
        </m:r>
      </m:oMath>
    </w:p>
    <w:p w:rsidR="00EB00A3" w:rsidRPr="00B666FA" w:rsidRDefault="00EB00A3" w:rsidP="00706DA5">
      <w:pPr>
        <w:pStyle w:val="ListParagraph"/>
        <w:tabs>
          <w:tab w:val="num" w:pos="810"/>
        </w:tabs>
        <w:rPr>
          <w:rFonts w:asciiTheme="minorHAnsi" w:hAnsiTheme="minorHAnsi" w:cstheme="minorHAnsi"/>
        </w:rPr>
      </w:pPr>
    </w:p>
    <w:p w:rsidR="00A005DD" w:rsidRPr="00B666FA" w:rsidRDefault="00414AC1" w:rsidP="00A005DD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implify the </w:t>
      </w:r>
      <w:proofErr w:type="gramStart"/>
      <w:r>
        <w:rPr>
          <w:rFonts w:asciiTheme="minorHAnsi" w:hAnsiTheme="minorHAnsi" w:cstheme="minorHAnsi"/>
        </w:rPr>
        <w:t>expression</w:t>
      </w:r>
      <w:r w:rsidR="00573DA8" w:rsidRPr="00B666FA">
        <w:rPr>
          <w:rFonts w:asciiTheme="minorHAnsi" w:hAnsiTheme="minorHAnsi" w:cstheme="minorHAnsi"/>
        </w:rPr>
        <w:t xml:space="preserve"> </w:t>
      </w:r>
      <w:proofErr w:type="gramEnd"/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10-2i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7-i</m:t>
            </m:r>
          </m:den>
        </m:f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m:t xml:space="preserve"> </m:t>
        </m:r>
      </m:oMath>
      <w:r>
        <w:rPr>
          <w:rFonts w:asciiTheme="minorHAnsi" w:hAnsiTheme="minorHAnsi" w:cstheme="minorHAnsi"/>
        </w:rPr>
        <w:t>.</w:t>
      </w:r>
    </w:p>
    <w:p w:rsidR="00057E6B" w:rsidRPr="00B666FA" w:rsidRDefault="00057E6B" w:rsidP="00057E6B">
      <w:pPr>
        <w:rPr>
          <w:rFonts w:asciiTheme="minorHAnsi" w:hAnsiTheme="minorHAnsi" w:cstheme="minorHAnsi"/>
        </w:rPr>
      </w:pPr>
    </w:p>
    <w:p w:rsidR="00A005DD" w:rsidRDefault="00A005DD" w:rsidP="00A005DD">
      <w:pPr>
        <w:pStyle w:val="ListParagraph"/>
        <w:rPr>
          <w:rFonts w:asciiTheme="minorHAnsi" w:hAnsiTheme="minorHAnsi" w:cstheme="minorHAnsi"/>
        </w:rPr>
      </w:pPr>
    </w:p>
    <w:p w:rsidR="00BD7F99" w:rsidRDefault="00BD7F99" w:rsidP="00A005DD">
      <w:pPr>
        <w:pStyle w:val="ListParagraph"/>
        <w:rPr>
          <w:rFonts w:asciiTheme="minorHAnsi" w:hAnsiTheme="minorHAnsi" w:cstheme="minorHAnsi"/>
        </w:rPr>
      </w:pPr>
    </w:p>
    <w:p w:rsidR="00BD7F99" w:rsidRDefault="00BD7F99" w:rsidP="00A005DD">
      <w:pPr>
        <w:pStyle w:val="ListParagraph"/>
        <w:rPr>
          <w:rFonts w:asciiTheme="minorHAnsi" w:hAnsiTheme="minorHAnsi" w:cstheme="minorHAnsi"/>
        </w:rPr>
      </w:pPr>
    </w:p>
    <w:p w:rsidR="00BD7F99" w:rsidRDefault="00BD7F99" w:rsidP="00A005DD">
      <w:pPr>
        <w:pStyle w:val="ListParagraph"/>
        <w:rPr>
          <w:rFonts w:asciiTheme="minorHAnsi" w:hAnsiTheme="minorHAnsi" w:cstheme="minorHAnsi"/>
        </w:rPr>
      </w:pPr>
    </w:p>
    <w:p w:rsidR="003A426A" w:rsidRDefault="003A426A" w:rsidP="00A005DD">
      <w:pPr>
        <w:pStyle w:val="ListParagraph"/>
        <w:rPr>
          <w:rFonts w:asciiTheme="minorHAnsi" w:hAnsiTheme="minorHAnsi" w:cstheme="minorHAnsi"/>
        </w:rPr>
      </w:pPr>
    </w:p>
    <w:p w:rsidR="003A426A" w:rsidRPr="00B666FA" w:rsidRDefault="003A426A" w:rsidP="00A005DD">
      <w:pPr>
        <w:pStyle w:val="ListParagraph"/>
        <w:rPr>
          <w:rFonts w:asciiTheme="minorHAnsi" w:hAnsiTheme="minorHAnsi" w:cstheme="minorHAnsi"/>
        </w:rPr>
      </w:pPr>
    </w:p>
    <w:p w:rsidR="00AE35FC" w:rsidRDefault="00A07C81" w:rsidP="00AE35FC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EA1440">
        <w:rPr>
          <w:rFonts w:asciiTheme="minorHAnsi" w:hAnsiTheme="minorHAnsi" w:cstheme="minorHAnsi"/>
        </w:rPr>
        <w:t>W</w:t>
      </w:r>
      <w:r w:rsidR="00EA1440" w:rsidRPr="00EA1440">
        <w:rPr>
          <w:rFonts w:asciiTheme="minorHAnsi" w:hAnsiTheme="minorHAnsi" w:cstheme="minorHAnsi"/>
        </w:rPr>
        <w:t xml:space="preserve">rite </w:t>
      </w:r>
      <w:r w:rsidR="00153A05">
        <w:rPr>
          <w:rFonts w:asciiTheme="minorHAnsi" w:hAnsiTheme="minorHAnsi" w:cstheme="minorHAnsi"/>
        </w:rPr>
        <w:t xml:space="preserve">each of </w:t>
      </w:r>
      <w:r w:rsidR="00EA1440" w:rsidRPr="00EA1440">
        <w:rPr>
          <w:rFonts w:asciiTheme="minorHAnsi" w:hAnsiTheme="minorHAnsi" w:cstheme="minorHAnsi"/>
        </w:rPr>
        <w:t xml:space="preserve">the following expressions in standard form. </w:t>
      </w:r>
    </w:p>
    <w:p w:rsidR="00EA1440" w:rsidRPr="00EA1440" w:rsidRDefault="00EA1440" w:rsidP="00EA1440">
      <w:pPr>
        <w:pStyle w:val="ListParagraph"/>
        <w:rPr>
          <w:rFonts w:asciiTheme="minorHAnsi" w:hAnsiTheme="minorHAnsi" w:cstheme="minorHAnsi"/>
        </w:rPr>
      </w:pPr>
    </w:p>
    <w:p w:rsidR="00AE35FC" w:rsidRPr="00B666FA" w:rsidRDefault="00EA1440" w:rsidP="00AE35FC">
      <w:pPr>
        <w:pStyle w:val="ListParagraph"/>
        <w:numPr>
          <w:ilvl w:val="0"/>
          <w:numId w:val="27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2-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-81</m:t>
            </m:r>
          </m:e>
        </m:rad>
      </m:oMath>
    </w:p>
    <w:p w:rsidR="00FC7E2D" w:rsidRPr="00FC7E2D" w:rsidRDefault="00471166" w:rsidP="00FC7E2D">
      <w:pPr>
        <w:pStyle w:val="ListParagraph"/>
        <w:numPr>
          <w:ilvl w:val="0"/>
          <w:numId w:val="27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3-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-100</m:t>
            </m:r>
          </m:e>
        </m:rad>
      </m:oMath>
    </w:p>
    <w:p w:rsidR="00AE35FC" w:rsidRPr="00FC7E2D" w:rsidRDefault="00DE0B44" w:rsidP="00FC7E2D">
      <w:pPr>
        <w:pStyle w:val="ListParagraph"/>
        <w:numPr>
          <w:ilvl w:val="0"/>
          <w:numId w:val="27"/>
        </w:numPr>
        <w:spacing w:line="360" w:lineRule="auto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9</m:t>
            </m:r>
          </m:e>
        </m:rad>
        <m:r>
          <m:rPr>
            <m:sty m:val="p"/>
          </m:rPr>
          <w:rPr>
            <w:rFonts w:ascii="Cambria Math" w:hAnsi="Cambria Math" w:cstheme="minorHAnsi"/>
          </w:rPr>
          <m:t>-</m:t>
        </m:r>
        <m:rad>
          <m:radPr>
            <m:degHide m:val="1"/>
            <m:ctrlPr>
              <w:rPr>
                <w:rFonts w:ascii="Cambria Math" w:hAnsi="Cambria Math" w:cstheme="minorHAnsi"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-36</m:t>
            </m:r>
          </m:e>
        </m:rad>
      </m:oMath>
    </w:p>
    <w:p w:rsidR="00EA1440" w:rsidRDefault="00EA1440" w:rsidP="00EA1440">
      <w:pPr>
        <w:pStyle w:val="ListParagraph"/>
        <w:ind w:left="1440"/>
        <w:rPr>
          <w:rFonts w:asciiTheme="minorHAnsi" w:hAnsiTheme="minorHAnsi" w:cstheme="minorHAnsi"/>
        </w:rPr>
      </w:pPr>
    </w:p>
    <w:p w:rsidR="00233AF4" w:rsidRDefault="00233AF4" w:rsidP="00EA1440">
      <w:pPr>
        <w:pStyle w:val="ListParagraph"/>
        <w:ind w:left="1440"/>
        <w:rPr>
          <w:rFonts w:asciiTheme="minorHAnsi" w:hAnsiTheme="minorHAnsi" w:cstheme="minorHAnsi"/>
        </w:rPr>
      </w:pPr>
    </w:p>
    <w:p w:rsidR="00A07C81" w:rsidRPr="00B666FA" w:rsidRDefault="00415135" w:rsidP="00BF5FA3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 w:rsidRPr="00B666FA">
        <w:rPr>
          <w:rFonts w:asciiTheme="minorHAnsi" w:hAnsiTheme="minorHAnsi" w:cstheme="minorHAnsi"/>
        </w:rPr>
        <w:lastRenderedPageBreak/>
        <w:t xml:space="preserve">What is the sum </w:t>
      </w:r>
      <w:proofErr w:type="gramStart"/>
      <w:r w:rsidRPr="00B666FA">
        <w:rPr>
          <w:rFonts w:asciiTheme="minorHAnsi" w:hAnsiTheme="minorHAnsi" w:cstheme="minorHAnsi"/>
        </w:rPr>
        <w:t xml:space="preserve">of </w:t>
      </w:r>
      <w:proofErr w:type="gramEnd"/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8+7i</m:t>
            </m:r>
          </m:e>
        </m:d>
        <m:r>
          <w:rPr>
            <w:rFonts w:ascii="Cambria Math" w:hAnsi="Cambria Math" w:cstheme="minorHAnsi"/>
          </w:rPr>
          <m:t>+(-9-12i)</m:t>
        </m:r>
      </m:oMath>
      <w:r w:rsidRPr="00B666FA">
        <w:rPr>
          <w:rFonts w:asciiTheme="minorHAnsi" w:hAnsiTheme="minorHAnsi" w:cstheme="minorHAnsi"/>
        </w:rPr>
        <w:t>?</w:t>
      </w:r>
    </w:p>
    <w:p w:rsidR="00415135" w:rsidRDefault="00415135" w:rsidP="00415135">
      <w:pPr>
        <w:ind w:left="720"/>
        <w:rPr>
          <w:rFonts w:asciiTheme="minorHAnsi" w:hAnsiTheme="minorHAnsi" w:cstheme="minorHAnsi"/>
        </w:rPr>
      </w:pPr>
    </w:p>
    <w:p w:rsidR="000A341D" w:rsidRPr="00B666FA" w:rsidRDefault="000A341D" w:rsidP="00415135">
      <w:pPr>
        <w:ind w:left="720"/>
        <w:rPr>
          <w:rFonts w:asciiTheme="minorHAnsi" w:hAnsiTheme="minorHAnsi" w:cstheme="minorHAnsi"/>
        </w:rPr>
      </w:pPr>
    </w:p>
    <w:p w:rsidR="00A07C81" w:rsidRPr="00B666FA" w:rsidRDefault="00A07C81" w:rsidP="00A07C81">
      <w:pPr>
        <w:pStyle w:val="ListParagraph"/>
        <w:rPr>
          <w:rFonts w:asciiTheme="minorHAnsi" w:hAnsiTheme="minorHAnsi" w:cstheme="minorHAnsi"/>
        </w:rPr>
      </w:pPr>
    </w:p>
    <w:p w:rsidR="005852F6" w:rsidRPr="00B666FA" w:rsidRDefault="005852F6" w:rsidP="005852F6">
      <w:pPr>
        <w:jc w:val="both"/>
        <w:rPr>
          <w:rFonts w:asciiTheme="minorHAnsi" w:hAnsiTheme="minorHAnsi" w:cstheme="minorHAnsi"/>
        </w:rPr>
      </w:pPr>
    </w:p>
    <w:p w:rsidR="00AD4DB7" w:rsidRDefault="000E3398" w:rsidP="00924DFE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Find the product </w:t>
      </w:r>
      <w:proofErr w:type="gramStart"/>
      <w:r>
        <w:rPr>
          <w:rFonts w:asciiTheme="minorHAnsi" w:hAnsiTheme="minorHAnsi" w:cstheme="minorHAnsi"/>
        </w:rPr>
        <w:t xml:space="preserve">of </w:t>
      </w:r>
      <w:proofErr w:type="gramEnd"/>
      <m:oMath>
        <m:r>
          <w:rPr>
            <w:rFonts w:ascii="Cambria Math" w:hAnsi="Cambria Math" w:cstheme="minorHAnsi"/>
          </w:rPr>
          <m:t>-2i(-6+8i)</m:t>
        </m:r>
      </m:oMath>
      <w:r>
        <w:rPr>
          <w:rFonts w:asciiTheme="minorHAnsi" w:hAnsiTheme="minorHAnsi" w:cstheme="minorHAnsi"/>
        </w:rPr>
        <w:t>.</w:t>
      </w:r>
    </w:p>
    <w:p w:rsidR="000D1BB0" w:rsidRDefault="000D1BB0" w:rsidP="000D1BB0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0D1BB0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0D1BB0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0D1BB0">
      <w:pPr>
        <w:pStyle w:val="ListParagraph"/>
        <w:rPr>
          <w:rFonts w:asciiTheme="minorHAnsi" w:hAnsiTheme="minorHAnsi" w:cstheme="minorHAnsi"/>
        </w:rPr>
      </w:pPr>
    </w:p>
    <w:p w:rsidR="000D1BB0" w:rsidRDefault="000D1BB0" w:rsidP="000D1BB0">
      <w:pPr>
        <w:pStyle w:val="ListParagraph"/>
        <w:rPr>
          <w:rFonts w:asciiTheme="minorHAnsi" w:hAnsiTheme="minorHAnsi" w:cstheme="minorHAnsi"/>
        </w:rPr>
      </w:pPr>
    </w:p>
    <w:p w:rsidR="000D1BB0" w:rsidRDefault="000D1BB0" w:rsidP="000D1BB0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Simplify the </w:t>
      </w:r>
      <w:proofErr w:type="gramStart"/>
      <w:r>
        <w:rPr>
          <w:rFonts w:asciiTheme="minorHAnsi" w:hAnsiTheme="minorHAnsi" w:cstheme="minorHAnsi"/>
        </w:rPr>
        <w:t xml:space="preserve">expression </w:t>
      </w:r>
      <w:proofErr w:type="gramEnd"/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3+4i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2-5i</m:t>
            </m:r>
          </m:den>
        </m:f>
      </m:oMath>
      <w:r>
        <w:rPr>
          <w:rFonts w:asciiTheme="minorHAnsi" w:hAnsiTheme="minorHAnsi" w:cstheme="minorHAnsi"/>
          <w:sz w:val="28"/>
          <w:szCs w:val="28"/>
        </w:rPr>
        <w:t>.</w:t>
      </w:r>
    </w:p>
    <w:p w:rsidR="00AD4DB7" w:rsidRDefault="00AD4DB7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5D6E3F" w:rsidRDefault="005D6E3F" w:rsidP="00AD4DB7">
      <w:pPr>
        <w:pStyle w:val="ListParagraph"/>
        <w:rPr>
          <w:rFonts w:asciiTheme="minorHAnsi" w:hAnsiTheme="minorHAnsi" w:cstheme="minorHAnsi"/>
        </w:rPr>
      </w:pPr>
    </w:p>
    <w:p w:rsidR="00AD4DB7" w:rsidRDefault="00AD4DB7" w:rsidP="00AD4DB7">
      <w:pPr>
        <w:pStyle w:val="ListParagraph"/>
        <w:rPr>
          <w:rFonts w:asciiTheme="minorHAnsi" w:hAnsiTheme="minorHAnsi" w:cstheme="minorHAnsi"/>
        </w:rPr>
      </w:pPr>
    </w:p>
    <w:p w:rsidR="00EB7CB6" w:rsidRDefault="00924DFE" w:rsidP="00924DFE">
      <w:pPr>
        <w:pStyle w:val="ListParagraph"/>
        <w:numPr>
          <w:ilvl w:val="0"/>
          <w:numId w:val="10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implify each of the following expressions.</w:t>
      </w:r>
    </w:p>
    <w:p w:rsidR="00924DFE" w:rsidRDefault="00924DFE" w:rsidP="00924DFE">
      <w:pPr>
        <w:ind w:left="360"/>
        <w:rPr>
          <w:rFonts w:asciiTheme="minorHAnsi" w:hAnsiTheme="minorHAnsi" w:cstheme="minorHAnsi"/>
        </w:rPr>
      </w:pPr>
    </w:p>
    <w:p w:rsidR="00924DFE" w:rsidRDefault="0022579F" w:rsidP="0090058F">
      <w:pPr>
        <w:pStyle w:val="ListParagraph"/>
        <w:numPr>
          <w:ilvl w:val="0"/>
          <w:numId w:val="30"/>
        </w:numPr>
        <w:spacing w:line="360" w:lineRule="auto"/>
        <w:rPr>
          <w:rFonts w:asciiTheme="minorHAnsi" w:hAnsiTheme="minorHAnsi" w:cstheme="minorHAnsi"/>
        </w:rPr>
      </w:pPr>
      <m:oMath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-90</m:t>
            </m:r>
          </m:e>
        </m:rad>
      </m:oMath>
    </w:p>
    <w:p w:rsidR="0022579F" w:rsidRDefault="0022579F" w:rsidP="0022579F">
      <w:pPr>
        <w:pStyle w:val="ListParagraph"/>
        <w:spacing w:line="360" w:lineRule="auto"/>
        <w:ind w:left="1440"/>
        <w:rPr>
          <w:rFonts w:asciiTheme="minorHAnsi" w:hAnsiTheme="minorHAnsi" w:cstheme="minorHAnsi"/>
        </w:rPr>
      </w:pPr>
    </w:p>
    <w:p w:rsidR="006D4EE3" w:rsidRDefault="0022579F" w:rsidP="0090058F">
      <w:pPr>
        <w:pStyle w:val="ListParagraph"/>
        <w:numPr>
          <w:ilvl w:val="0"/>
          <w:numId w:val="30"/>
        </w:numPr>
        <w:spacing w:line="360" w:lineRule="auto"/>
        <w:rPr>
          <w:rFonts w:asciiTheme="minorHAnsi" w:hAnsiTheme="minorHAnsi" w:cstheme="minorHAnsi"/>
        </w:rPr>
      </w:pPr>
      <m:oMath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-200</m:t>
            </m:r>
          </m:e>
        </m:rad>
      </m:oMath>
    </w:p>
    <w:p w:rsidR="005D0B21" w:rsidRDefault="005D0B21" w:rsidP="005D0B21">
      <w:pPr>
        <w:rPr>
          <w:rFonts w:asciiTheme="minorHAnsi" w:hAnsiTheme="minorHAnsi" w:cstheme="minorHAnsi"/>
          <w:sz w:val="28"/>
          <w:szCs w:val="28"/>
        </w:rPr>
      </w:pPr>
    </w:p>
    <w:p w:rsidR="00EB7CB6" w:rsidRDefault="005D0B21" w:rsidP="005D0B2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sz w:val="28"/>
          <w:szCs w:val="28"/>
        </w:rPr>
        <w:t xml:space="preserve">12.  </w:t>
      </w:r>
      <w:r w:rsidR="00E5586B" w:rsidRPr="005D0B21">
        <w:rPr>
          <w:rFonts w:asciiTheme="minorHAnsi" w:hAnsiTheme="minorHAnsi" w:cstheme="minorHAnsi"/>
        </w:rPr>
        <w:t xml:space="preserve">Simplify the </w:t>
      </w:r>
      <w:r w:rsidR="00A214BC" w:rsidRPr="005D0B21">
        <w:rPr>
          <w:rFonts w:asciiTheme="minorHAnsi" w:hAnsiTheme="minorHAnsi" w:cstheme="minorHAnsi"/>
        </w:rPr>
        <w:t>expression</w:t>
      </w:r>
      <m:oMath>
        <m:r>
          <w:rPr>
            <w:rFonts w:ascii="Cambria Math" w:hAnsi="Cambria Math" w:cstheme="minorHAnsi"/>
          </w:rPr>
          <m:t>-16-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3+2i</m:t>
            </m:r>
          </m:e>
        </m:d>
        <m:r>
          <w:rPr>
            <w:rFonts w:ascii="Cambria Math" w:hAnsi="Cambria Math" w:cstheme="minorHAnsi"/>
          </w:rPr>
          <m:t>+8i</m:t>
        </m:r>
      </m:oMath>
      <w:r w:rsidR="00715803" w:rsidRPr="005D0B21">
        <w:rPr>
          <w:rFonts w:asciiTheme="minorHAnsi" w:hAnsiTheme="minorHAnsi" w:cstheme="minorHAnsi"/>
        </w:rPr>
        <w:t>.</w:t>
      </w:r>
    </w:p>
    <w:p w:rsidR="00A735BD" w:rsidRDefault="00A735BD" w:rsidP="005D0B21">
      <w:pPr>
        <w:rPr>
          <w:rFonts w:asciiTheme="minorHAnsi" w:hAnsiTheme="minorHAnsi" w:cstheme="minorHAnsi"/>
        </w:rPr>
      </w:pPr>
    </w:p>
    <w:p w:rsidR="0022579F" w:rsidRDefault="0022579F" w:rsidP="005D0B21">
      <w:pPr>
        <w:rPr>
          <w:rFonts w:asciiTheme="minorHAnsi" w:hAnsiTheme="minorHAnsi" w:cstheme="minorHAnsi"/>
        </w:rPr>
      </w:pPr>
    </w:p>
    <w:p w:rsidR="0022579F" w:rsidRDefault="0022579F" w:rsidP="005D0B21">
      <w:pPr>
        <w:rPr>
          <w:rFonts w:asciiTheme="minorHAnsi" w:hAnsiTheme="minorHAnsi" w:cstheme="minorHAnsi"/>
        </w:rPr>
      </w:pPr>
    </w:p>
    <w:p w:rsidR="0022579F" w:rsidRDefault="0022579F" w:rsidP="005D0B21">
      <w:pPr>
        <w:rPr>
          <w:rFonts w:asciiTheme="minorHAnsi" w:hAnsiTheme="minorHAnsi" w:cstheme="minorHAnsi"/>
        </w:rPr>
      </w:pPr>
    </w:p>
    <w:p w:rsidR="00A735BD" w:rsidRDefault="00A735BD" w:rsidP="005D0B2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lve:</w:t>
      </w:r>
    </w:p>
    <w:p w:rsidR="00360750" w:rsidRDefault="00360750" w:rsidP="005D0B21">
      <w:pPr>
        <w:rPr>
          <w:rFonts w:asciiTheme="minorHAnsi" w:hAnsiTheme="minorHAnsi" w:cstheme="minorHAnsi"/>
        </w:rPr>
      </w:pPr>
    </w:p>
    <w:p w:rsidR="00465AC4" w:rsidRDefault="00360750" w:rsidP="005D0B2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13.  </w:t>
      </w:r>
      <w:r w:rsidRPr="00360750">
        <w:rPr>
          <w:rFonts w:asciiTheme="minorHAnsi" w:hAnsiTheme="minorHAnsi" w:cstheme="minorHAnsi"/>
          <w:position w:val="-6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75pt;height:15.95pt" o:ole="">
            <v:imagedata r:id="rId5" o:title=""/>
          </v:shape>
          <o:OLEObject Type="Embed" ProgID="Equation.DSMT4" ShapeID="_x0000_i1025" DrawAspect="Content" ObjectID="_1598336347" r:id="rId6"/>
        </w:object>
      </w:r>
      <w:r w:rsidR="0022579F">
        <w:rPr>
          <w:rFonts w:asciiTheme="minorHAnsi" w:hAnsiTheme="minorHAnsi" w:cstheme="minorHAnsi"/>
        </w:rPr>
        <w:t xml:space="preserve"> </w:t>
      </w:r>
      <w:r w:rsidR="0022579F">
        <w:rPr>
          <w:rFonts w:asciiTheme="minorHAnsi" w:hAnsiTheme="minorHAnsi" w:cstheme="minorHAnsi"/>
        </w:rPr>
        <w:tab/>
        <w:t xml:space="preserve">      </w:t>
      </w:r>
      <w:r>
        <w:rPr>
          <w:rFonts w:asciiTheme="minorHAnsi" w:hAnsiTheme="minorHAnsi" w:cstheme="minorHAnsi"/>
        </w:rPr>
        <w:t xml:space="preserve">14.  </w:t>
      </w:r>
      <w:r w:rsidR="007C57BB" w:rsidRPr="007C57BB">
        <w:rPr>
          <w:rFonts w:asciiTheme="minorHAnsi" w:hAnsiTheme="minorHAnsi" w:cstheme="minorHAnsi"/>
          <w:position w:val="-6"/>
        </w:rPr>
        <w:object w:dxaOrig="1359" w:dyaOrig="320">
          <v:shape id="_x0000_i1026" type="#_x0000_t75" style="width:67.9pt;height:15.95pt" o:ole="">
            <v:imagedata r:id="rId7" o:title=""/>
          </v:shape>
          <o:OLEObject Type="Embed" ProgID="Equation.DSMT4" ShapeID="_x0000_i1026" DrawAspect="Content" ObjectID="_1598336348" r:id="rId8"/>
        </w:object>
      </w:r>
      <w:r w:rsidR="0022579F">
        <w:rPr>
          <w:rFonts w:asciiTheme="minorHAnsi" w:hAnsiTheme="minorHAnsi" w:cstheme="minorHAnsi"/>
        </w:rPr>
        <w:t xml:space="preserve"> </w:t>
      </w:r>
      <w:r w:rsidR="0022579F">
        <w:rPr>
          <w:rFonts w:asciiTheme="minorHAnsi" w:hAnsiTheme="minorHAnsi" w:cstheme="minorHAnsi"/>
        </w:rPr>
        <w:tab/>
        <w:t xml:space="preserve">               </w:t>
      </w:r>
      <w:r w:rsidR="007C57BB">
        <w:rPr>
          <w:rFonts w:asciiTheme="minorHAnsi" w:hAnsiTheme="minorHAnsi" w:cstheme="minorHAnsi"/>
        </w:rPr>
        <w:t xml:space="preserve">15.  </w:t>
      </w:r>
      <w:r w:rsidR="00465AC4" w:rsidRPr="00465AC4">
        <w:rPr>
          <w:rFonts w:asciiTheme="minorHAnsi" w:hAnsiTheme="minorHAnsi" w:cstheme="minorHAnsi"/>
          <w:position w:val="-14"/>
        </w:rPr>
        <w:object w:dxaOrig="1579" w:dyaOrig="440">
          <v:shape id="_x0000_i1027" type="#_x0000_t75" style="width:78.95pt;height:22.1pt" o:ole="">
            <v:imagedata r:id="rId9" o:title=""/>
          </v:shape>
          <o:OLEObject Type="Embed" ProgID="Equation.DSMT4" ShapeID="_x0000_i1027" DrawAspect="Content" ObjectID="_1598336349" r:id="rId10"/>
        </w:object>
      </w:r>
      <w:r w:rsidR="00465AC4">
        <w:rPr>
          <w:rFonts w:asciiTheme="minorHAnsi" w:hAnsiTheme="minorHAnsi" w:cstheme="minorHAnsi"/>
        </w:rPr>
        <w:t xml:space="preserve"> </w:t>
      </w:r>
      <w:r w:rsidR="0022579F">
        <w:rPr>
          <w:rFonts w:asciiTheme="minorHAnsi" w:hAnsiTheme="minorHAnsi" w:cstheme="minorHAnsi"/>
        </w:rPr>
        <w:tab/>
      </w:r>
      <w:r w:rsidR="0022579F">
        <w:rPr>
          <w:rFonts w:asciiTheme="minorHAnsi" w:hAnsiTheme="minorHAnsi" w:cstheme="minorHAnsi"/>
        </w:rPr>
        <w:tab/>
      </w:r>
      <w:r w:rsidR="00465AC4">
        <w:rPr>
          <w:rFonts w:asciiTheme="minorHAnsi" w:hAnsiTheme="minorHAnsi" w:cstheme="minorHAnsi"/>
        </w:rPr>
        <w:t xml:space="preserve">16.  </w:t>
      </w:r>
      <w:r w:rsidR="008D1A8E" w:rsidRPr="00A34488">
        <w:rPr>
          <w:rFonts w:asciiTheme="minorHAnsi" w:hAnsiTheme="minorHAnsi" w:cstheme="minorHAnsi"/>
          <w:position w:val="-14"/>
        </w:rPr>
        <w:object w:dxaOrig="1700" w:dyaOrig="440">
          <v:shape id="_x0000_i1028" type="#_x0000_t75" style="width:85.1pt;height:22.1pt" o:ole="">
            <v:imagedata r:id="rId11" o:title=""/>
          </v:shape>
          <o:OLEObject Type="Embed" ProgID="Equation.DSMT4" ShapeID="_x0000_i1028" DrawAspect="Content" ObjectID="_1598336350" r:id="rId12"/>
        </w:object>
      </w:r>
      <w:r w:rsidR="00A34488">
        <w:rPr>
          <w:rFonts w:asciiTheme="minorHAnsi" w:hAnsiTheme="minorHAnsi" w:cstheme="minorHAnsi"/>
        </w:rPr>
        <w:t xml:space="preserve"> </w:t>
      </w:r>
    </w:p>
    <w:p w:rsidR="00A735BD" w:rsidRPr="005D0B21" w:rsidRDefault="00A735BD" w:rsidP="005D0B21">
      <w:pPr>
        <w:rPr>
          <w:rFonts w:asciiTheme="minorHAnsi" w:hAnsiTheme="minorHAnsi" w:cstheme="minorHAnsi"/>
        </w:rPr>
      </w:pPr>
    </w:p>
    <w:p w:rsidR="00EB7CB6" w:rsidRPr="00B666FA" w:rsidRDefault="00EB7CB6" w:rsidP="00263F89">
      <w:pPr>
        <w:rPr>
          <w:rFonts w:asciiTheme="minorHAnsi" w:hAnsiTheme="minorHAnsi" w:cstheme="minorHAnsi"/>
        </w:rPr>
      </w:pPr>
      <w:bookmarkStart w:id="0" w:name="_GoBack"/>
      <w:bookmarkEnd w:id="0"/>
    </w:p>
    <w:sectPr w:rsidR="00EB7CB6" w:rsidRPr="00B666FA" w:rsidSect="000A261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4D328B"/>
    <w:multiLevelType w:val="hybridMultilevel"/>
    <w:tmpl w:val="8BA6DB12"/>
    <w:lvl w:ilvl="0" w:tplc="6F209E0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E62C22"/>
    <w:multiLevelType w:val="hybridMultilevel"/>
    <w:tmpl w:val="4BC05A8E"/>
    <w:lvl w:ilvl="0" w:tplc="5EEAAC5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C8F7B30"/>
    <w:multiLevelType w:val="hybridMultilevel"/>
    <w:tmpl w:val="85463EB6"/>
    <w:lvl w:ilvl="0" w:tplc="4ADEA602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4C41B5"/>
    <w:multiLevelType w:val="hybridMultilevel"/>
    <w:tmpl w:val="86341124"/>
    <w:lvl w:ilvl="0" w:tplc="255819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11440A77"/>
    <w:multiLevelType w:val="hybridMultilevel"/>
    <w:tmpl w:val="201C25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8F26E3"/>
    <w:multiLevelType w:val="hybridMultilevel"/>
    <w:tmpl w:val="67520A06"/>
    <w:lvl w:ilvl="0" w:tplc="D78247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4C04AF"/>
    <w:multiLevelType w:val="hybridMultilevel"/>
    <w:tmpl w:val="771E37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DA3383"/>
    <w:multiLevelType w:val="hybridMultilevel"/>
    <w:tmpl w:val="AB465000"/>
    <w:lvl w:ilvl="0" w:tplc="A5FC520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/>
      </w:rPr>
    </w:lvl>
    <w:lvl w:ilvl="1" w:tplc="6F209E0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  <w:sz w:val="24"/>
        <w:szCs w:val="24"/>
      </w:rPr>
    </w:lvl>
    <w:lvl w:ilvl="2" w:tplc="DDD0F7E4">
      <w:start w:val="1"/>
      <w:numFmt w:val="upperLetter"/>
      <w:lvlText w:val="(%3)"/>
      <w:lvlJc w:val="left"/>
      <w:pPr>
        <w:tabs>
          <w:tab w:val="num" w:pos="2160"/>
        </w:tabs>
        <w:ind w:left="2160" w:hanging="180"/>
      </w:pPr>
      <w:rPr>
        <w:rFonts w:hint="default"/>
      </w:rPr>
    </w:lvl>
    <w:lvl w:ilvl="3" w:tplc="43BCD02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sz w:val="28"/>
        <w:szCs w:val="28"/>
      </w:rPr>
    </w:lvl>
    <w:lvl w:ilvl="4" w:tplc="7A28C2C0">
      <w:start w:val="1"/>
      <w:numFmt w:val="upperLetter"/>
      <w:lvlText w:val="(%5)"/>
      <w:lvlJc w:val="left"/>
      <w:pPr>
        <w:tabs>
          <w:tab w:val="num" w:pos="3600"/>
        </w:tabs>
        <w:ind w:left="3600" w:hanging="360"/>
      </w:pPr>
      <w:rPr>
        <w:rFonts w:hint="default"/>
        <w:b w:val="0"/>
        <w:bCs w:val="0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A09724C"/>
    <w:multiLevelType w:val="hybridMultilevel"/>
    <w:tmpl w:val="834A56C4"/>
    <w:lvl w:ilvl="0" w:tplc="9F0E5E8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2182CA5"/>
    <w:multiLevelType w:val="hybridMultilevel"/>
    <w:tmpl w:val="F13ACA48"/>
    <w:lvl w:ilvl="0" w:tplc="7A28C2C0">
      <w:start w:val="1"/>
      <w:numFmt w:val="upperLetter"/>
      <w:lvlText w:val="(%1)"/>
      <w:lvlJc w:val="left"/>
      <w:pPr>
        <w:tabs>
          <w:tab w:val="num" w:pos="810"/>
        </w:tabs>
        <w:ind w:left="81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63492E"/>
    <w:multiLevelType w:val="hybridMultilevel"/>
    <w:tmpl w:val="4C0824F4"/>
    <w:lvl w:ilvl="0" w:tplc="C17663E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DB09AB"/>
    <w:multiLevelType w:val="hybridMultilevel"/>
    <w:tmpl w:val="A85666D4"/>
    <w:lvl w:ilvl="0" w:tplc="ED94084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49D2CFD"/>
    <w:multiLevelType w:val="hybridMultilevel"/>
    <w:tmpl w:val="A8F8D9CE"/>
    <w:lvl w:ilvl="0" w:tplc="30EE7462">
      <w:start w:val="1"/>
      <w:numFmt w:val="lowerLetter"/>
      <w:lvlText w:val="%1."/>
      <w:lvlJc w:val="left"/>
      <w:pPr>
        <w:ind w:left="720" w:hanging="360"/>
      </w:pPr>
      <w:rPr>
        <w:rFonts w:ascii="Calibri" w:eastAsia="Times New Roman" w:hAnsi="Calibri" w:cs="Calibr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E631409"/>
    <w:multiLevelType w:val="hybridMultilevel"/>
    <w:tmpl w:val="86341124"/>
    <w:lvl w:ilvl="0" w:tplc="255819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19C516C"/>
    <w:multiLevelType w:val="hybridMultilevel"/>
    <w:tmpl w:val="3C90C618"/>
    <w:lvl w:ilvl="0" w:tplc="F8C404C0">
      <w:start w:val="1"/>
      <w:numFmt w:val="lowerLetter"/>
      <w:lvlText w:val="%1."/>
      <w:lvlJc w:val="left"/>
      <w:pPr>
        <w:ind w:left="1440" w:hanging="360"/>
      </w:pPr>
      <w:rPr>
        <w:rFonts w:asciiTheme="minorHAnsi" w:eastAsia="Times New Roman" w:hAnsiTheme="minorHAnsi" w:cstheme="minorHAns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5202211"/>
    <w:multiLevelType w:val="hybridMultilevel"/>
    <w:tmpl w:val="6B40FE9E"/>
    <w:lvl w:ilvl="0" w:tplc="D26C38B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7670FAF"/>
    <w:multiLevelType w:val="hybridMultilevel"/>
    <w:tmpl w:val="771E37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833475"/>
    <w:multiLevelType w:val="hybridMultilevel"/>
    <w:tmpl w:val="86341124"/>
    <w:lvl w:ilvl="0" w:tplc="255819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60C659FB"/>
    <w:multiLevelType w:val="hybridMultilevel"/>
    <w:tmpl w:val="834EB00A"/>
    <w:lvl w:ilvl="0" w:tplc="A5FC520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3C70870"/>
    <w:multiLevelType w:val="hybridMultilevel"/>
    <w:tmpl w:val="67520A06"/>
    <w:lvl w:ilvl="0" w:tplc="D782473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4D917DE"/>
    <w:multiLevelType w:val="hybridMultilevel"/>
    <w:tmpl w:val="1890D29C"/>
    <w:lvl w:ilvl="0" w:tplc="6150B39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6615DF7"/>
    <w:multiLevelType w:val="hybridMultilevel"/>
    <w:tmpl w:val="B59246B8"/>
    <w:lvl w:ilvl="0" w:tplc="646CFAB2">
      <w:start w:val="1"/>
      <w:numFmt w:val="lowerLetter"/>
      <w:lvlText w:val="%1."/>
      <w:lvlJc w:val="left"/>
      <w:pPr>
        <w:ind w:left="720" w:hanging="360"/>
      </w:pPr>
      <w:rPr>
        <w:rFonts w:asciiTheme="minorHAnsi" w:eastAsia="Times New Roman" w:hAnsiTheme="minorHAnsi" w:cstheme="minorHAnsi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6936815"/>
    <w:multiLevelType w:val="hybridMultilevel"/>
    <w:tmpl w:val="78082994"/>
    <w:lvl w:ilvl="0" w:tplc="C6C032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9D2D7F"/>
    <w:multiLevelType w:val="hybridMultilevel"/>
    <w:tmpl w:val="86341124"/>
    <w:lvl w:ilvl="0" w:tplc="2558193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9B87BB4"/>
    <w:multiLevelType w:val="hybridMultilevel"/>
    <w:tmpl w:val="F13ACA48"/>
    <w:lvl w:ilvl="0" w:tplc="7A28C2C0">
      <w:start w:val="1"/>
      <w:numFmt w:val="upperLetter"/>
      <w:lvlText w:val="(%1)"/>
      <w:lvlJc w:val="left"/>
      <w:pPr>
        <w:tabs>
          <w:tab w:val="num" w:pos="810"/>
        </w:tabs>
        <w:ind w:left="81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937C5A"/>
    <w:multiLevelType w:val="hybridMultilevel"/>
    <w:tmpl w:val="771E37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2071AC"/>
    <w:multiLevelType w:val="hybridMultilevel"/>
    <w:tmpl w:val="2000090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E128C8"/>
    <w:multiLevelType w:val="hybridMultilevel"/>
    <w:tmpl w:val="55203C34"/>
    <w:lvl w:ilvl="0" w:tplc="EC668E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C99427B"/>
    <w:multiLevelType w:val="hybridMultilevel"/>
    <w:tmpl w:val="1276AE62"/>
    <w:lvl w:ilvl="0" w:tplc="8318CCD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E6C52CA"/>
    <w:multiLevelType w:val="hybridMultilevel"/>
    <w:tmpl w:val="A85666D4"/>
    <w:lvl w:ilvl="0" w:tplc="ED94084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20"/>
  </w:num>
  <w:num w:numId="2">
    <w:abstractNumId w:val="7"/>
  </w:num>
  <w:num w:numId="3">
    <w:abstractNumId w:val="25"/>
  </w:num>
  <w:num w:numId="4">
    <w:abstractNumId w:val="6"/>
  </w:num>
  <w:num w:numId="5">
    <w:abstractNumId w:val="16"/>
  </w:num>
  <w:num w:numId="6">
    <w:abstractNumId w:val="10"/>
  </w:num>
  <w:num w:numId="7">
    <w:abstractNumId w:val="2"/>
  </w:num>
  <w:num w:numId="8">
    <w:abstractNumId w:val="24"/>
  </w:num>
  <w:num w:numId="9">
    <w:abstractNumId w:val="9"/>
  </w:num>
  <w:num w:numId="10">
    <w:abstractNumId w:val="27"/>
  </w:num>
  <w:num w:numId="11">
    <w:abstractNumId w:val="21"/>
  </w:num>
  <w:num w:numId="12">
    <w:abstractNumId w:val="26"/>
  </w:num>
  <w:num w:numId="13">
    <w:abstractNumId w:val="28"/>
  </w:num>
  <w:num w:numId="14">
    <w:abstractNumId w:val="13"/>
  </w:num>
  <w:num w:numId="15">
    <w:abstractNumId w:val="8"/>
  </w:num>
  <w:num w:numId="16">
    <w:abstractNumId w:val="11"/>
  </w:num>
  <w:num w:numId="17">
    <w:abstractNumId w:val="15"/>
  </w:num>
  <w:num w:numId="18">
    <w:abstractNumId w:val="1"/>
  </w:num>
  <w:num w:numId="19">
    <w:abstractNumId w:val="5"/>
  </w:num>
  <w:num w:numId="20">
    <w:abstractNumId w:val="4"/>
  </w:num>
  <w:num w:numId="21">
    <w:abstractNumId w:val="22"/>
  </w:num>
  <w:num w:numId="22">
    <w:abstractNumId w:val="12"/>
  </w:num>
  <w:num w:numId="23">
    <w:abstractNumId w:val="23"/>
  </w:num>
  <w:num w:numId="24">
    <w:abstractNumId w:val="29"/>
  </w:num>
  <w:num w:numId="25">
    <w:abstractNumId w:val="19"/>
  </w:num>
  <w:num w:numId="26">
    <w:abstractNumId w:val="17"/>
  </w:num>
  <w:num w:numId="27">
    <w:abstractNumId w:val="14"/>
  </w:num>
  <w:num w:numId="28">
    <w:abstractNumId w:val="3"/>
  </w:num>
  <w:num w:numId="29">
    <w:abstractNumId w:val="18"/>
  </w:num>
  <w:num w:numId="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6622"/>
    <w:rsid w:val="00005461"/>
    <w:rsid w:val="00005608"/>
    <w:rsid w:val="00023740"/>
    <w:rsid w:val="00035A93"/>
    <w:rsid w:val="000435B8"/>
    <w:rsid w:val="00046A40"/>
    <w:rsid w:val="00057E6B"/>
    <w:rsid w:val="00073B65"/>
    <w:rsid w:val="00085F07"/>
    <w:rsid w:val="0009520F"/>
    <w:rsid w:val="000A2613"/>
    <w:rsid w:val="000A2EC2"/>
    <w:rsid w:val="000A341D"/>
    <w:rsid w:val="000A795A"/>
    <w:rsid w:val="000B1D15"/>
    <w:rsid w:val="000D1BB0"/>
    <w:rsid w:val="000E3398"/>
    <w:rsid w:val="000E682D"/>
    <w:rsid w:val="000F0EAA"/>
    <w:rsid w:val="00102427"/>
    <w:rsid w:val="001063BA"/>
    <w:rsid w:val="001237EF"/>
    <w:rsid w:val="00147525"/>
    <w:rsid w:val="00153A05"/>
    <w:rsid w:val="00153BD8"/>
    <w:rsid w:val="001543AD"/>
    <w:rsid w:val="00155703"/>
    <w:rsid w:val="0016773B"/>
    <w:rsid w:val="001812D7"/>
    <w:rsid w:val="0018203E"/>
    <w:rsid w:val="00184428"/>
    <w:rsid w:val="00195597"/>
    <w:rsid w:val="001B41C0"/>
    <w:rsid w:val="001C4430"/>
    <w:rsid w:val="001C79EF"/>
    <w:rsid w:val="001D3814"/>
    <w:rsid w:val="001E0C66"/>
    <w:rsid w:val="001F186A"/>
    <w:rsid w:val="0021032D"/>
    <w:rsid w:val="002139B9"/>
    <w:rsid w:val="00224231"/>
    <w:rsid w:val="0022579F"/>
    <w:rsid w:val="002338F7"/>
    <w:rsid w:val="00233AF4"/>
    <w:rsid w:val="002363E1"/>
    <w:rsid w:val="00247D83"/>
    <w:rsid w:val="00251CA4"/>
    <w:rsid w:val="00263F89"/>
    <w:rsid w:val="00265684"/>
    <w:rsid w:val="00267EC9"/>
    <w:rsid w:val="00280D65"/>
    <w:rsid w:val="00285503"/>
    <w:rsid w:val="002926A3"/>
    <w:rsid w:val="002929C0"/>
    <w:rsid w:val="00292ADF"/>
    <w:rsid w:val="00295307"/>
    <w:rsid w:val="002A21E3"/>
    <w:rsid w:val="002D5CB1"/>
    <w:rsid w:val="002E2A71"/>
    <w:rsid w:val="002F6065"/>
    <w:rsid w:val="00310500"/>
    <w:rsid w:val="003142B3"/>
    <w:rsid w:val="003259C8"/>
    <w:rsid w:val="00330A4C"/>
    <w:rsid w:val="00331566"/>
    <w:rsid w:val="00337562"/>
    <w:rsid w:val="00360750"/>
    <w:rsid w:val="00360E1E"/>
    <w:rsid w:val="0037584A"/>
    <w:rsid w:val="00377239"/>
    <w:rsid w:val="00385016"/>
    <w:rsid w:val="00385CFF"/>
    <w:rsid w:val="00392D36"/>
    <w:rsid w:val="003A426A"/>
    <w:rsid w:val="003A6F9B"/>
    <w:rsid w:val="003B0CC3"/>
    <w:rsid w:val="003E489D"/>
    <w:rsid w:val="003F3426"/>
    <w:rsid w:val="00414AC1"/>
    <w:rsid w:val="00415135"/>
    <w:rsid w:val="00422BB9"/>
    <w:rsid w:val="00422FDD"/>
    <w:rsid w:val="00433C0E"/>
    <w:rsid w:val="004572CB"/>
    <w:rsid w:val="00465AC4"/>
    <w:rsid w:val="00471166"/>
    <w:rsid w:val="00477447"/>
    <w:rsid w:val="004A4C21"/>
    <w:rsid w:val="004B03BF"/>
    <w:rsid w:val="004B59C4"/>
    <w:rsid w:val="004B63C6"/>
    <w:rsid w:val="004D27C3"/>
    <w:rsid w:val="004D2C04"/>
    <w:rsid w:val="004D4C8D"/>
    <w:rsid w:val="004E4420"/>
    <w:rsid w:val="004F048E"/>
    <w:rsid w:val="005106F3"/>
    <w:rsid w:val="00541DBB"/>
    <w:rsid w:val="00545178"/>
    <w:rsid w:val="00573ADE"/>
    <w:rsid w:val="00573DA8"/>
    <w:rsid w:val="005852F6"/>
    <w:rsid w:val="005A75F6"/>
    <w:rsid w:val="005B3A36"/>
    <w:rsid w:val="005B70DE"/>
    <w:rsid w:val="005C73DB"/>
    <w:rsid w:val="005D0B21"/>
    <w:rsid w:val="005D4644"/>
    <w:rsid w:val="005D6E3F"/>
    <w:rsid w:val="005E59D1"/>
    <w:rsid w:val="005E6365"/>
    <w:rsid w:val="00601E15"/>
    <w:rsid w:val="00604C26"/>
    <w:rsid w:val="00622A68"/>
    <w:rsid w:val="00640E66"/>
    <w:rsid w:val="00650416"/>
    <w:rsid w:val="006535B7"/>
    <w:rsid w:val="0069043E"/>
    <w:rsid w:val="00696FA9"/>
    <w:rsid w:val="006C1932"/>
    <w:rsid w:val="006D4EE3"/>
    <w:rsid w:val="006E1283"/>
    <w:rsid w:val="006F1B13"/>
    <w:rsid w:val="00706DA5"/>
    <w:rsid w:val="00715803"/>
    <w:rsid w:val="00715DC0"/>
    <w:rsid w:val="007435CD"/>
    <w:rsid w:val="0075069C"/>
    <w:rsid w:val="0076322F"/>
    <w:rsid w:val="00783F8F"/>
    <w:rsid w:val="007A5BCA"/>
    <w:rsid w:val="007C0C1F"/>
    <w:rsid w:val="007C57BB"/>
    <w:rsid w:val="007C769A"/>
    <w:rsid w:val="007D6311"/>
    <w:rsid w:val="007F04B9"/>
    <w:rsid w:val="00856552"/>
    <w:rsid w:val="0086004C"/>
    <w:rsid w:val="00861DC5"/>
    <w:rsid w:val="00885CF7"/>
    <w:rsid w:val="00887085"/>
    <w:rsid w:val="008A0AC7"/>
    <w:rsid w:val="008C4849"/>
    <w:rsid w:val="008D1A8E"/>
    <w:rsid w:val="008D2FD6"/>
    <w:rsid w:val="008E1BE3"/>
    <w:rsid w:val="008F2445"/>
    <w:rsid w:val="0090058F"/>
    <w:rsid w:val="0090765A"/>
    <w:rsid w:val="00910585"/>
    <w:rsid w:val="00924DFE"/>
    <w:rsid w:val="00953D8D"/>
    <w:rsid w:val="009957B3"/>
    <w:rsid w:val="00995BE2"/>
    <w:rsid w:val="009A0544"/>
    <w:rsid w:val="009C5D97"/>
    <w:rsid w:val="009D52F6"/>
    <w:rsid w:val="009E5A00"/>
    <w:rsid w:val="00A005DD"/>
    <w:rsid w:val="00A07C81"/>
    <w:rsid w:val="00A214BC"/>
    <w:rsid w:val="00A34488"/>
    <w:rsid w:val="00A40E56"/>
    <w:rsid w:val="00A72418"/>
    <w:rsid w:val="00A735BD"/>
    <w:rsid w:val="00A86516"/>
    <w:rsid w:val="00A86E0C"/>
    <w:rsid w:val="00AA1073"/>
    <w:rsid w:val="00AB2ED7"/>
    <w:rsid w:val="00AB56A8"/>
    <w:rsid w:val="00AB5F90"/>
    <w:rsid w:val="00AC50F3"/>
    <w:rsid w:val="00AD4DB7"/>
    <w:rsid w:val="00AD5478"/>
    <w:rsid w:val="00AE157B"/>
    <w:rsid w:val="00AE35FC"/>
    <w:rsid w:val="00AE420E"/>
    <w:rsid w:val="00AF4443"/>
    <w:rsid w:val="00B0355A"/>
    <w:rsid w:val="00B504D9"/>
    <w:rsid w:val="00B56BB7"/>
    <w:rsid w:val="00B61F68"/>
    <w:rsid w:val="00B65315"/>
    <w:rsid w:val="00B666FA"/>
    <w:rsid w:val="00B853E4"/>
    <w:rsid w:val="00BD6622"/>
    <w:rsid w:val="00BD7F99"/>
    <w:rsid w:val="00BF5FA3"/>
    <w:rsid w:val="00C37268"/>
    <w:rsid w:val="00C464C2"/>
    <w:rsid w:val="00C519F0"/>
    <w:rsid w:val="00C6346B"/>
    <w:rsid w:val="00C83661"/>
    <w:rsid w:val="00C838D1"/>
    <w:rsid w:val="00C87A52"/>
    <w:rsid w:val="00C92E29"/>
    <w:rsid w:val="00CA0690"/>
    <w:rsid w:val="00CB0285"/>
    <w:rsid w:val="00CB2C99"/>
    <w:rsid w:val="00CB3921"/>
    <w:rsid w:val="00CB6B7A"/>
    <w:rsid w:val="00CC3E39"/>
    <w:rsid w:val="00CC455F"/>
    <w:rsid w:val="00CC567D"/>
    <w:rsid w:val="00CD3AC8"/>
    <w:rsid w:val="00CD6676"/>
    <w:rsid w:val="00CD6DDD"/>
    <w:rsid w:val="00CE19FF"/>
    <w:rsid w:val="00CE5382"/>
    <w:rsid w:val="00D003CA"/>
    <w:rsid w:val="00D038EC"/>
    <w:rsid w:val="00D119CA"/>
    <w:rsid w:val="00D151FB"/>
    <w:rsid w:val="00D274C0"/>
    <w:rsid w:val="00D47363"/>
    <w:rsid w:val="00D56E3D"/>
    <w:rsid w:val="00D626E7"/>
    <w:rsid w:val="00D6281E"/>
    <w:rsid w:val="00DB4266"/>
    <w:rsid w:val="00DC106B"/>
    <w:rsid w:val="00DE0B44"/>
    <w:rsid w:val="00DE1982"/>
    <w:rsid w:val="00DE6D67"/>
    <w:rsid w:val="00E01FB7"/>
    <w:rsid w:val="00E3034D"/>
    <w:rsid w:val="00E33B16"/>
    <w:rsid w:val="00E41C1E"/>
    <w:rsid w:val="00E46BD0"/>
    <w:rsid w:val="00E5586B"/>
    <w:rsid w:val="00E76BEA"/>
    <w:rsid w:val="00EA1440"/>
    <w:rsid w:val="00EA4636"/>
    <w:rsid w:val="00EA5212"/>
    <w:rsid w:val="00EB00A3"/>
    <w:rsid w:val="00EB7CB6"/>
    <w:rsid w:val="00EE2470"/>
    <w:rsid w:val="00EE5A5C"/>
    <w:rsid w:val="00F0045A"/>
    <w:rsid w:val="00F111AE"/>
    <w:rsid w:val="00F2149E"/>
    <w:rsid w:val="00F415E0"/>
    <w:rsid w:val="00F621D2"/>
    <w:rsid w:val="00F92AC6"/>
    <w:rsid w:val="00F92EBC"/>
    <w:rsid w:val="00F95209"/>
    <w:rsid w:val="00FA54BA"/>
    <w:rsid w:val="00FC4ED0"/>
    <w:rsid w:val="00FC6322"/>
    <w:rsid w:val="00FC6325"/>
    <w:rsid w:val="00FC7E2D"/>
    <w:rsid w:val="00FD73E7"/>
    <w:rsid w:val="00FE35EE"/>
    <w:rsid w:val="00FF7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6E55102"/>
  <w15:docId w15:val="{E2848E50-6B4F-496F-A964-AF49579915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66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CB392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B392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921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B39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37</Words>
  <Characters>78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install</dc:creator>
  <cp:lastModifiedBy>Carol Houston</cp:lastModifiedBy>
  <cp:revision>2</cp:revision>
  <cp:lastPrinted>2018-09-13T13:31:00Z</cp:lastPrinted>
  <dcterms:created xsi:type="dcterms:W3CDTF">2018-09-13T13:33:00Z</dcterms:created>
  <dcterms:modified xsi:type="dcterms:W3CDTF">2018-09-13T1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